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762F" w:rsidRDefault="00DF58AB">
      <w:r w:rsidRPr="00F475FE">
        <w:rPr>
          <w:b/>
        </w:rPr>
        <w:t>Multiplication properties and facts</w:t>
      </w:r>
      <w:r w:rsidR="00F475FE">
        <w:rPr>
          <w:b/>
        </w:rPr>
        <w:t xml:space="preserve"> assignment</w:t>
      </w:r>
      <w:r w:rsidR="00F475FE">
        <w:tab/>
      </w:r>
      <w:r w:rsidR="00F475FE">
        <w:tab/>
      </w:r>
      <w:r w:rsidR="00F475FE">
        <w:tab/>
        <w:t>name:</w:t>
      </w:r>
      <w:r w:rsidR="00F475FE">
        <w:rPr>
          <w:u w:val="single"/>
        </w:rPr>
        <w:tab/>
      </w:r>
      <w:r w:rsidR="00F475FE">
        <w:rPr>
          <w:u w:val="single"/>
        </w:rPr>
        <w:tab/>
      </w:r>
      <w:r w:rsidR="00F475FE">
        <w:rPr>
          <w:u w:val="single"/>
        </w:rPr>
        <w:tab/>
      </w:r>
      <w:r w:rsidR="00F475FE">
        <w:rPr>
          <w:u w:val="single"/>
        </w:rPr>
        <w:tab/>
      </w:r>
    </w:p>
    <w:p w:rsidR="00F475FE" w:rsidRDefault="00F475FE"/>
    <w:p w:rsidR="007F42B7" w:rsidRDefault="007F42B7" w:rsidP="007F42B7">
      <w:r>
        <w:t xml:space="preserve">1. </w:t>
      </w:r>
      <w:r>
        <w:t>a. 4 rows of chairs with 12 chairs in each row</w:t>
      </w:r>
    </w:p>
    <w:p w:rsidR="007F42B7" w:rsidRDefault="007F42B7" w:rsidP="007F42B7">
      <w:r>
        <w:t>b. A garden plot that is 6 feet long and 3 feet wide</w:t>
      </w:r>
    </w:p>
    <w:p w:rsidR="007F42B7" w:rsidRDefault="007F42B7" w:rsidP="007F42B7">
      <w:r>
        <w:t xml:space="preserve">c. </w:t>
      </w:r>
      <w:r w:rsidRPr="004E6268">
        <w:rPr>
          <w:position w:val="-6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4.25pt" o:ole="">
            <v:imagedata r:id="rId5" o:title=""/>
          </v:shape>
          <o:OLEObject Type="Embed" ProgID="Equation.DSMT4" ShapeID="_x0000_i1025" DrawAspect="Content" ObjectID="_1447864118" r:id="rId6"/>
        </w:object>
      </w:r>
      <w:r>
        <w:t xml:space="preserve"> </w:t>
      </w:r>
    </w:p>
    <w:p w:rsidR="00F475FE" w:rsidRPr="00F475FE" w:rsidRDefault="00F475FE"/>
    <w:p w:rsidR="00DF58AB" w:rsidRDefault="007F42B7">
      <w:r>
        <w:t xml:space="preserve">2. </w:t>
      </w:r>
      <w:r>
        <w:t>Explain why the commutative property isn't obvious to a second grader (you may wish to choose a numerical example to illustrate your explanation).</w:t>
      </w:r>
    </w:p>
    <w:p w:rsidR="007F42B7" w:rsidRDefault="007F42B7"/>
    <w:p w:rsidR="007F42B7" w:rsidRDefault="007F42B7" w:rsidP="007F42B7">
      <w:r>
        <w:t xml:space="preserve">3. </w:t>
      </w:r>
      <w:r>
        <w:t xml:space="preserve">a. Explain, using an appropriate, well labelled diagram and sentences, why it works and makes sense that </w:t>
      </w:r>
      <w:r w:rsidR="00CB4BA1" w:rsidRPr="004E66B4">
        <w:rPr>
          <w:position w:val="-6"/>
        </w:rPr>
        <w:object w:dxaOrig="1140" w:dyaOrig="279">
          <v:shape id="_x0000_i1027" type="#_x0000_t75" style="width:57pt;height:14.25pt" o:ole="">
            <v:imagedata r:id="rId7" o:title=""/>
          </v:shape>
          <o:OLEObject Type="Embed" ProgID="Equation.DSMT4" ShapeID="_x0000_i1027" DrawAspect="Content" ObjectID="_1447864119" r:id="rId8"/>
        </w:object>
      </w:r>
      <w:r>
        <w:t xml:space="preserve"> </w:t>
      </w:r>
    </w:p>
    <w:p w:rsidR="007F42B7" w:rsidRDefault="007F42B7" w:rsidP="007F42B7">
      <w:r>
        <w:t>b. What is the name of this property (spelling counts)</w:t>
      </w:r>
    </w:p>
    <w:p w:rsidR="007F42B7" w:rsidRDefault="007F42B7" w:rsidP="007F42B7"/>
    <w:p w:rsidR="007F42B7" w:rsidRDefault="007F42B7" w:rsidP="007F42B7">
      <w:r>
        <w:t xml:space="preserve">4. </w:t>
      </w:r>
      <w:r>
        <w:t xml:space="preserve">a. Explain, using an appropriate, well labelled diagram and sentences, why it makes sense that </w:t>
      </w:r>
      <w:r w:rsidR="00CB4BA1" w:rsidRPr="004E66B4">
        <w:rPr>
          <w:position w:val="-6"/>
        </w:rPr>
        <w:object w:dxaOrig="1760" w:dyaOrig="279">
          <v:shape id="_x0000_i1028" type="#_x0000_t75" style="width:88.5pt;height:14.25pt" o:ole="">
            <v:imagedata r:id="rId9" o:title=""/>
          </v:shape>
          <o:OLEObject Type="Embed" ProgID="Equation.DSMT4" ShapeID="_x0000_i1028" DrawAspect="Content" ObjectID="_1447864120" r:id="rId10"/>
        </w:object>
      </w:r>
      <w:r>
        <w:t xml:space="preserve"> </w:t>
      </w:r>
    </w:p>
    <w:p w:rsidR="007F42B7" w:rsidRDefault="007F42B7" w:rsidP="007F42B7">
      <w:r>
        <w:t>b. What is the name of this property (spelling counts)</w:t>
      </w:r>
    </w:p>
    <w:p w:rsidR="007F42B7" w:rsidRDefault="007F42B7" w:rsidP="007F42B7">
      <w:bookmarkStart w:id="0" w:name="_GoBack"/>
      <w:bookmarkEnd w:id="0"/>
    </w:p>
    <w:p w:rsidR="007D2D1E" w:rsidRDefault="007D2D1E" w:rsidP="007F42B7">
      <w:r>
        <w:t xml:space="preserve">5. Show how to solve </w:t>
      </w:r>
      <w:r w:rsidRPr="007D2D1E">
        <w:rPr>
          <w:position w:val="-6"/>
        </w:rPr>
        <w:object w:dxaOrig="499" w:dyaOrig="279">
          <v:shape id="_x0000_i1026" type="#_x0000_t75" style="width:24.75pt;height:14.25pt" o:ole="">
            <v:imagedata r:id="rId11" o:title=""/>
          </v:shape>
          <o:OLEObject Type="Embed" ProgID="Equation.DSMT4" ShapeID="_x0000_i1026" DrawAspect="Content" ObjectID="_1447864121" r:id="rId12"/>
        </w:object>
      </w:r>
      <w:r>
        <w:t xml:space="preserve"> </w:t>
      </w:r>
    </w:p>
    <w:p w:rsidR="007D2D1E" w:rsidRDefault="007D2D1E" w:rsidP="007F42B7">
      <w:r>
        <w:t>a. using the strategy described for 4’s</w:t>
      </w:r>
    </w:p>
    <w:p w:rsidR="007D2D1E" w:rsidRDefault="007D2D1E" w:rsidP="007F42B7">
      <w:r>
        <w:t>b. using the strategy described for 6’s</w:t>
      </w:r>
    </w:p>
    <w:p w:rsidR="007D2D1E" w:rsidRDefault="007D2D1E" w:rsidP="007F42B7"/>
    <w:sectPr w:rsidR="007D2D1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58AB"/>
    <w:rsid w:val="00022D3D"/>
    <w:rsid w:val="00220E04"/>
    <w:rsid w:val="00344697"/>
    <w:rsid w:val="004966F3"/>
    <w:rsid w:val="005A3B17"/>
    <w:rsid w:val="007D2D1E"/>
    <w:rsid w:val="007F42B7"/>
    <w:rsid w:val="00881DA5"/>
    <w:rsid w:val="00A722A5"/>
    <w:rsid w:val="00CB4BA1"/>
    <w:rsid w:val="00DF58AB"/>
    <w:rsid w:val="00F475FE"/>
    <w:rsid w:val="00F476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D3D"/>
    <w:pPr>
      <w:spacing w:after="0" w:line="240" w:lineRule="auto"/>
      <w:contextualSpacing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2D3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22D3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22D3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22D3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22D3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22D3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22D3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22D3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22D3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22D3D"/>
    <w:pPr>
      <w:spacing w:after="0" w:line="240" w:lineRule="auto"/>
    </w:pPr>
  </w:style>
  <w:style w:type="paragraph" w:customStyle="1" w:styleId="Times12">
    <w:name w:val="Times 12"/>
    <w:basedOn w:val="Normal"/>
    <w:link w:val="Times12Char"/>
    <w:qFormat/>
    <w:rsid w:val="00022D3D"/>
    <w:rPr>
      <w:rFonts w:cs="Times New Roman"/>
    </w:rPr>
  </w:style>
  <w:style w:type="character" w:customStyle="1" w:styleId="Times12Char">
    <w:name w:val="Times 12 Char"/>
    <w:basedOn w:val="DefaultParagraphFont"/>
    <w:link w:val="Times12"/>
    <w:rsid w:val="00022D3D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22D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22D3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22D3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22D3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22D3D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22D3D"/>
    <w:rPr>
      <w:rFonts w:cs="Times New Roman"/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22D3D"/>
    <w:pPr>
      <w:pBdr>
        <w:bottom w:val="single" w:sz="8" w:space="4" w:color="4F81BD" w:themeColor="accent1"/>
      </w:pBdr>
      <w:spacing w:after="300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22D3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2D3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22D3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022D3D"/>
    <w:rPr>
      <w:b/>
      <w:bCs/>
    </w:rPr>
  </w:style>
  <w:style w:type="character" w:styleId="Emphasis">
    <w:name w:val="Emphasis"/>
    <w:basedOn w:val="DefaultParagraphFont"/>
    <w:uiPriority w:val="20"/>
    <w:qFormat/>
    <w:rsid w:val="00022D3D"/>
    <w:rPr>
      <w:i/>
      <w:iCs/>
    </w:rPr>
  </w:style>
  <w:style w:type="character" w:customStyle="1" w:styleId="NoSpacingChar">
    <w:name w:val="No Spacing Char"/>
    <w:basedOn w:val="DefaultParagraphFont"/>
    <w:link w:val="NoSpacing"/>
    <w:uiPriority w:val="1"/>
    <w:rsid w:val="00022D3D"/>
  </w:style>
  <w:style w:type="paragraph" w:styleId="ListParagraph">
    <w:name w:val="List Paragraph"/>
    <w:basedOn w:val="Normal"/>
    <w:uiPriority w:val="34"/>
    <w:qFormat/>
    <w:rsid w:val="00022D3D"/>
    <w:pPr>
      <w:ind w:left="720"/>
    </w:pPr>
    <w:rPr>
      <w:rFonts w:cs="Times New Roman"/>
    </w:rPr>
  </w:style>
  <w:style w:type="paragraph" w:styleId="Quote">
    <w:name w:val="Quote"/>
    <w:basedOn w:val="Normal"/>
    <w:next w:val="Normal"/>
    <w:link w:val="QuoteChar"/>
    <w:uiPriority w:val="29"/>
    <w:qFormat/>
    <w:rsid w:val="00022D3D"/>
    <w:rPr>
      <w:rFonts w:asciiTheme="minorHAnsi" w:hAnsiTheme="minorHAnsi"/>
      <w:i/>
      <w:iCs/>
      <w:color w:val="000000" w:themeColor="text1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022D3D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22D3D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22D3D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022D3D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22D3D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022D3D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022D3D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22D3D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22D3D"/>
    <w:pPr>
      <w:outlineLvl w:val="9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D3D"/>
    <w:pPr>
      <w:spacing w:after="0" w:line="240" w:lineRule="auto"/>
      <w:contextualSpacing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2D3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22D3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22D3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22D3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22D3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22D3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22D3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22D3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22D3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22D3D"/>
    <w:pPr>
      <w:spacing w:after="0" w:line="240" w:lineRule="auto"/>
    </w:pPr>
  </w:style>
  <w:style w:type="paragraph" w:customStyle="1" w:styleId="Times12">
    <w:name w:val="Times 12"/>
    <w:basedOn w:val="Normal"/>
    <w:link w:val="Times12Char"/>
    <w:qFormat/>
    <w:rsid w:val="00022D3D"/>
    <w:rPr>
      <w:rFonts w:cs="Times New Roman"/>
    </w:rPr>
  </w:style>
  <w:style w:type="character" w:customStyle="1" w:styleId="Times12Char">
    <w:name w:val="Times 12 Char"/>
    <w:basedOn w:val="DefaultParagraphFont"/>
    <w:link w:val="Times12"/>
    <w:rsid w:val="00022D3D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22D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22D3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22D3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22D3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22D3D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22D3D"/>
    <w:rPr>
      <w:rFonts w:cs="Times New Roman"/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22D3D"/>
    <w:pPr>
      <w:pBdr>
        <w:bottom w:val="single" w:sz="8" w:space="4" w:color="4F81BD" w:themeColor="accent1"/>
      </w:pBdr>
      <w:spacing w:after="300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22D3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2D3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22D3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022D3D"/>
    <w:rPr>
      <w:b/>
      <w:bCs/>
    </w:rPr>
  </w:style>
  <w:style w:type="character" w:styleId="Emphasis">
    <w:name w:val="Emphasis"/>
    <w:basedOn w:val="DefaultParagraphFont"/>
    <w:uiPriority w:val="20"/>
    <w:qFormat/>
    <w:rsid w:val="00022D3D"/>
    <w:rPr>
      <w:i/>
      <w:iCs/>
    </w:rPr>
  </w:style>
  <w:style w:type="character" w:customStyle="1" w:styleId="NoSpacingChar">
    <w:name w:val="No Spacing Char"/>
    <w:basedOn w:val="DefaultParagraphFont"/>
    <w:link w:val="NoSpacing"/>
    <w:uiPriority w:val="1"/>
    <w:rsid w:val="00022D3D"/>
  </w:style>
  <w:style w:type="paragraph" w:styleId="ListParagraph">
    <w:name w:val="List Paragraph"/>
    <w:basedOn w:val="Normal"/>
    <w:uiPriority w:val="34"/>
    <w:qFormat/>
    <w:rsid w:val="00022D3D"/>
    <w:pPr>
      <w:ind w:left="720"/>
    </w:pPr>
    <w:rPr>
      <w:rFonts w:cs="Times New Roman"/>
    </w:rPr>
  </w:style>
  <w:style w:type="paragraph" w:styleId="Quote">
    <w:name w:val="Quote"/>
    <w:basedOn w:val="Normal"/>
    <w:next w:val="Normal"/>
    <w:link w:val="QuoteChar"/>
    <w:uiPriority w:val="29"/>
    <w:qFormat/>
    <w:rsid w:val="00022D3D"/>
    <w:rPr>
      <w:rFonts w:asciiTheme="minorHAnsi" w:hAnsiTheme="minorHAnsi"/>
      <w:i/>
      <w:iCs/>
      <w:color w:val="000000" w:themeColor="text1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022D3D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22D3D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22D3D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022D3D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22D3D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022D3D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022D3D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22D3D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22D3D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27</Words>
  <Characters>724</Characters>
  <Application>Microsoft Office Word</Application>
  <DocSecurity>0</DocSecurity>
  <Lines>6</Lines>
  <Paragraphs>1</Paragraphs>
  <ScaleCrop>false</ScaleCrop>
  <Company>UW-River Falls</Company>
  <LinksUpToDate>false</LinksUpToDate>
  <CharactersWithSpaces>8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l Langford</dc:creator>
  <cp:lastModifiedBy>Laurel Langford</cp:lastModifiedBy>
  <cp:revision>5</cp:revision>
  <dcterms:created xsi:type="dcterms:W3CDTF">2013-12-05T22:54:00Z</dcterms:created>
  <dcterms:modified xsi:type="dcterms:W3CDTF">2013-12-07T0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